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85" r:id="rId2"/>
    <p:sldId id="382" r:id="rId3"/>
    <p:sldId id="379" r:id="rId4"/>
    <p:sldId id="386" r:id="rId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3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5F5F5"/>
    <a:srgbClr val="FFFFCC"/>
    <a:srgbClr val="3399FF"/>
    <a:srgbClr val="FF6000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9292F2-A8D9-40FA-94B5-F1453A871625}" v="10" dt="2023-09-04T05:38:40.1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4615" autoAdjust="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>
        <p:guide pos="3840"/>
        <p:guide orient="horz" pos="234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addSld delSld modSld sldOrd modMainMaster">
      <pc:chgData name="代數白痴 顧" userId="316db6a4f7ef8138" providerId="LiveId" clId="{AD9292F2-A8D9-40FA-94B5-F1453A871625}" dt="2023-09-04T05:38:44.705" v="11167" actId="1076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9-04T05:38:38.040" v="11165" actId="1076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8-05T03:31:07.380" v="6589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AD9292F2-A8D9-40FA-94B5-F1453A871625}" dt="2023-08-05T02:51:55.468" v="4321" actId="1035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pChg chg="del">
          <ac:chgData name="代數白痴 顧" userId="316db6a4f7ef8138" providerId="LiveId" clId="{AD9292F2-A8D9-40FA-94B5-F1453A871625}" dt="2023-09-04T05:36:43.195" v="11156" actId="478"/>
          <ac:grpSpMkLst>
            <pc:docMk/>
            <pc:sldMk cId="2873434386" sldId="379"/>
            <ac:grpSpMk id="8" creationId="{34270FE8-8E31-1A38-2F36-8A99FF9BA3A6}"/>
          </ac:grpSpMkLst>
        </pc:grpChg>
        <pc:graphicFrameChg chg="add mod">
          <ac:chgData name="代數白痴 顧" userId="316db6a4f7ef8138" providerId="LiveId" clId="{AD9292F2-A8D9-40FA-94B5-F1453A871625}" dt="2023-08-05T02:51:55.468" v="4321" actId="1035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8-05T02:51:55.468" v="4321" actId="1035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8-05T02:51:55.468" v="4321" actId="1035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8-05T02:51:55.468" v="4321" actId="1035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8-05T02:51:55.468" v="4321" actId="1035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picChg chg="add mod">
          <ac:chgData name="代數白痴 顧" userId="316db6a4f7ef8138" providerId="LiveId" clId="{AD9292F2-A8D9-40FA-94B5-F1453A871625}" dt="2023-09-04T05:38:38.040" v="11165" actId="1076"/>
          <ac:picMkLst>
            <pc:docMk/>
            <pc:sldMk cId="2873434386" sldId="379"/>
            <ac:picMk id="3" creationId="{A44A85B2-822C-2D1D-9F1F-205E3EA22190}"/>
          </ac:picMkLst>
        </pc:picChg>
        <pc:inkChg chg="del">
          <ac:chgData name="代數白痴 顧" userId="316db6a4f7ef8138" providerId="LiveId" clId="{AD9292F2-A8D9-40FA-94B5-F1453A871625}" dt="2023-09-04T05:36:38.956" v="11155" actId="478"/>
          <ac:inkMkLst>
            <pc:docMk/>
            <pc:sldMk cId="2873434386" sldId="379"/>
            <ac:inkMk id="9" creationId="{69D53104-CA7F-A6EC-AC3E-87BCFEE16827}"/>
          </ac:inkMkLst>
        </pc:inkChg>
        <pc:cxnChg chg="add mod">
          <ac:chgData name="代數白痴 顧" userId="316db6a4f7ef8138" providerId="LiveId" clId="{AD9292F2-A8D9-40FA-94B5-F1453A871625}" dt="2023-08-05T02:51:39.344" v="4293"/>
          <ac:cxnSpMkLst>
            <pc:docMk/>
            <pc:sldMk cId="2873434386" sldId="379"/>
            <ac:cxnSpMk id="4" creationId="{B5B1CD4A-FB1B-7013-2B8A-5648DCA85A99}"/>
          </ac:cxnSpMkLst>
        </pc:cxnChg>
        <pc:cxnChg chg="add mod">
          <ac:chgData name="代數白痴 顧" userId="316db6a4f7ef8138" providerId="LiveId" clId="{AD9292F2-A8D9-40FA-94B5-F1453A871625}" dt="2023-08-05T02:51:39.344" v="4293"/>
          <ac:cxnSpMkLst>
            <pc:docMk/>
            <pc:sldMk cId="2873434386" sldId="379"/>
            <ac:cxnSpMk id="5" creationId="{883EEC2B-EBE1-1239-6648-BD007CC1BA5F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9292F2-A8D9-40FA-94B5-F1453A871625}" dt="2023-08-05T02:52:06.719" v="4322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addSp delSp modSp mod ord delAnim modAnim modNotesTx">
        <pc:chgData name="代數白痴 顧" userId="316db6a4f7ef8138" providerId="LiveId" clId="{AD9292F2-A8D9-40FA-94B5-F1453A871625}" dt="2023-09-04T05:38:32.792" v="11163" actId="1076"/>
        <pc:sldMkLst>
          <pc:docMk/>
          <pc:sldMk cId="2498798070" sldId="382"/>
        </pc:sldMkLst>
        <pc:spChg chg="add del mod">
          <ac:chgData name="代數白痴 顧" userId="316db6a4f7ef8138" providerId="LiveId" clId="{AD9292F2-A8D9-40FA-94B5-F1453A871625}" dt="2023-08-09T08:49:52.941" v="10797" actId="478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5T02:50:47.477" v="4267" actId="27636"/>
          <ac:spMkLst>
            <pc:docMk/>
            <pc:sldMk cId="2498798070" sldId="382"/>
            <ac:spMk id="23" creationId="{00000000-0000-0000-0000-000000000000}"/>
          </ac:spMkLst>
        </pc:spChg>
        <pc:spChg chg="mod">
          <ac:chgData name="代數白痴 顧" userId="316db6a4f7ef8138" providerId="LiveId" clId="{AD9292F2-A8D9-40FA-94B5-F1453A871625}" dt="2023-08-05T03:25:54.504" v="650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5T03:26:25.796" v="6538" actId="1037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8-05T02:52:32.344" v="4350" actId="1035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5T03:26:22.021" v="6536" actId="1038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5T03:26:17.528" v="6535" actId="1038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picChg chg="add mod">
          <ac:chgData name="代數白痴 顧" userId="316db6a4f7ef8138" providerId="LiveId" clId="{AD9292F2-A8D9-40FA-94B5-F1453A871625}" dt="2023-09-04T05:38:32.792" v="11163" actId="1076"/>
          <ac:picMkLst>
            <pc:docMk/>
            <pc:sldMk cId="2498798070" sldId="382"/>
            <ac:picMk id="14" creationId="{2FC6166C-E676-FA69-93AA-4870F9A12675}"/>
          </ac:picMkLst>
        </pc:picChg>
        <pc:inkChg chg="del">
          <ac:chgData name="代數白痴 顧" userId="316db6a4f7ef8138" providerId="LiveId" clId="{AD9292F2-A8D9-40FA-94B5-F1453A871625}" dt="2023-09-04T05:36:27.713" v="11152" actId="478"/>
          <ac:inkMkLst>
            <pc:docMk/>
            <pc:sldMk cId="2498798070" sldId="382"/>
            <ac:inkMk id="8" creationId="{CE60E13B-A15E-7F27-C77D-A4A029EB53B6}"/>
          </ac:inkMkLst>
        </pc:inkChg>
        <pc:cxnChg chg="add mod">
          <ac:chgData name="代數白痴 顧" userId="316db6a4f7ef8138" providerId="LiveId" clId="{AD9292F2-A8D9-40FA-94B5-F1453A871625}" dt="2023-08-05T02:52:19.748" v="4323"/>
          <ac:cxnSpMkLst>
            <pc:docMk/>
            <pc:sldMk cId="2498798070" sldId="382"/>
            <ac:cxnSpMk id="8" creationId="{F18A6645-F82D-B0A8-8350-811718BE243D}"/>
          </ac:cxnSpMkLst>
        </pc:cxnChg>
        <pc:cxnChg chg="add mod">
          <ac:chgData name="代數白痴 顧" userId="316db6a4f7ef8138" providerId="LiveId" clId="{AD9292F2-A8D9-40FA-94B5-F1453A871625}" dt="2023-08-05T02:52:19.748" v="4323"/>
          <ac:cxnSpMkLst>
            <pc:docMk/>
            <pc:sldMk cId="2498798070" sldId="382"/>
            <ac:cxnSpMk id="14" creationId="{38B04D86-61A4-08E0-FB8D-3C42D6EDDFF9}"/>
          </ac:cxnSpMkLst>
        </pc:cxnChg>
        <pc:cxnChg chg="add mod">
          <ac:chgData name="代數白痴 顧" userId="316db6a4f7ef8138" providerId="LiveId" clId="{AD9292F2-A8D9-40FA-94B5-F1453A871625}" dt="2023-08-05T03:26:43.008" v="6543" actId="1035"/>
          <ac:cxnSpMkLst>
            <pc:docMk/>
            <pc:sldMk cId="2498798070" sldId="382"/>
            <ac:cxnSpMk id="16" creationId="{FA8A7985-F680-751B-70B1-0C0D3003DD56}"/>
          </ac:cxnSpMkLst>
        </pc:cxnChg>
        <pc:cxnChg chg="mod">
          <ac:chgData name="代數白痴 顧" userId="316db6a4f7ef8138" providerId="LiveId" clId="{AD9292F2-A8D9-40FA-94B5-F1453A871625}" dt="2023-08-05T02:52:50.543" v="4352" actId="14100"/>
          <ac:cxnSpMkLst>
            <pc:docMk/>
            <pc:sldMk cId="2498798070" sldId="382"/>
            <ac:cxnSpMk id="84" creationId="{85798A49-4654-BF16-EA6F-C7F808DE531E}"/>
          </ac:cxnSpMkLst>
        </pc:cxnChg>
      </pc:sldChg>
      <pc:sldChg chg="modSp del mod">
        <pc:chgData name="代數白痴 顧" userId="316db6a4f7ef8138" providerId="LiveId" clId="{AD9292F2-A8D9-40FA-94B5-F1453A871625}" dt="2023-08-05T02:53:44.930" v="4377" actId="2696"/>
        <pc:sldMkLst>
          <pc:docMk/>
          <pc:sldMk cId="1783578233" sldId="383"/>
        </pc:sldMkLst>
        <pc:spChg chg="mod">
          <ac:chgData name="代數白痴 顧" userId="316db6a4f7ef8138" providerId="LiveId" clId="{AD9292F2-A8D9-40FA-94B5-F1453A871625}" dt="2023-08-05T02:50:47.481" v="4268" actId="27636"/>
          <ac:spMkLst>
            <pc:docMk/>
            <pc:sldMk cId="1783578233" sldId="383"/>
            <ac:spMk id="23" creationId="{00000000-0000-0000-0000-000000000000}"/>
          </ac:spMkLst>
        </pc:spChg>
      </pc:sldChg>
      <pc:sldChg chg="modSp del mod">
        <pc:chgData name="代數白痴 顧" userId="316db6a4f7ef8138" providerId="LiveId" clId="{AD9292F2-A8D9-40FA-94B5-F1453A871625}" dt="2023-08-05T02:53:44.930" v="4377" actId="2696"/>
        <pc:sldMkLst>
          <pc:docMk/>
          <pc:sldMk cId="1994629586" sldId="384"/>
        </pc:sldMkLst>
        <pc:spChg chg="mod">
          <ac:chgData name="代數白痴 顧" userId="316db6a4f7ef8138" providerId="LiveId" clId="{AD9292F2-A8D9-40FA-94B5-F1453A871625}" dt="2023-08-05T02:50:47.485" v="4269" actId="27636"/>
          <ac:spMkLst>
            <pc:docMk/>
            <pc:sldMk cId="1994629586" sldId="384"/>
            <ac:spMk id="23" creationId="{00000000-0000-0000-0000-000000000000}"/>
          </ac:spMkLst>
        </pc:spChg>
      </pc:sldChg>
      <pc:sldChg chg="modSp add mod ord modNotesTx">
        <pc:chgData name="代數白痴 顧" userId="316db6a4f7ef8138" providerId="LiveId" clId="{AD9292F2-A8D9-40FA-94B5-F1453A871625}" dt="2023-09-04T05:36:56.684" v="11159" actId="20577"/>
        <pc:sldMkLst>
          <pc:docMk/>
          <pc:sldMk cId="371298532" sldId="385"/>
        </pc:sldMkLst>
        <pc:spChg chg="mod">
          <ac:chgData name="代數白痴 顧" userId="316db6a4f7ef8138" providerId="LiveId" clId="{AD9292F2-A8D9-40FA-94B5-F1453A871625}" dt="2023-08-05T02:53:33.441" v="4376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NotesTx">
        <pc:chgData name="代數白痴 顧" userId="316db6a4f7ef8138" providerId="LiveId" clId="{AD9292F2-A8D9-40FA-94B5-F1453A871625}" dt="2023-09-04T05:38:44.705" v="11167" actId="1076"/>
        <pc:sldMkLst>
          <pc:docMk/>
          <pc:sldMk cId="1011577242" sldId="386"/>
        </pc:sldMkLst>
        <pc:spChg chg="del">
          <ac:chgData name="代數白痴 顧" userId="316db6a4f7ef8138" providerId="LiveId" clId="{AD9292F2-A8D9-40FA-94B5-F1453A871625}" dt="2023-08-05T02:54:11.122" v="4389" actId="478"/>
          <ac:spMkLst>
            <pc:docMk/>
            <pc:sldMk cId="1011577242" sldId="386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8-05T03:29:37.429" v="6581" actId="20577"/>
          <ac:spMkLst>
            <pc:docMk/>
            <pc:sldMk cId="1011577242" sldId="386"/>
            <ac:spMk id="23" creationId="{00000000-0000-0000-0000-000000000000}"/>
          </ac:spMkLst>
        </pc:spChg>
        <pc:spChg chg="mod">
          <ac:chgData name="代數白痴 顧" userId="316db6a4f7ef8138" providerId="LiveId" clId="{AD9292F2-A8D9-40FA-94B5-F1453A871625}" dt="2023-08-05T03:34:28.602" v="7321" actId="20577"/>
          <ac:spMkLst>
            <pc:docMk/>
            <pc:sldMk cId="1011577242" sldId="386"/>
            <ac:spMk id="60" creationId="{90ECAF3B-FFFF-A531-AFBE-31708C7D891C}"/>
          </ac:spMkLst>
        </pc:spChg>
        <pc:grpChg chg="del">
          <ac:chgData name="代數白痴 顧" userId="316db6a4f7ef8138" providerId="LiveId" clId="{AD9292F2-A8D9-40FA-94B5-F1453A871625}" dt="2023-08-05T03:02:31.458" v="5561" actId="478"/>
          <ac:grpSpMkLst>
            <pc:docMk/>
            <pc:sldMk cId="1011577242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AD9292F2-A8D9-40FA-94B5-F1453A871625}" dt="2023-08-05T02:53:53.445" v="4381" actId="478"/>
          <ac:graphicFrameMkLst>
            <pc:docMk/>
            <pc:sldMk cId="1011577242" sldId="386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AD9292F2-A8D9-40FA-94B5-F1453A871625}" dt="2023-08-05T02:53:53.445" v="4381" actId="478"/>
          <ac:graphicFrameMkLst>
            <pc:docMk/>
            <pc:sldMk cId="1011577242" sldId="386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AD9292F2-A8D9-40FA-94B5-F1453A871625}" dt="2023-08-05T02:53:53.445" v="4381" actId="478"/>
          <ac:graphicFrameMkLst>
            <pc:docMk/>
            <pc:sldMk cId="1011577242" sldId="386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AD9292F2-A8D9-40FA-94B5-F1453A871625}" dt="2023-08-05T02:53:53.445" v="4381" actId="478"/>
          <ac:graphicFrameMkLst>
            <pc:docMk/>
            <pc:sldMk cId="1011577242" sldId="386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AD9292F2-A8D9-40FA-94B5-F1453A871625}" dt="2023-08-05T02:53:53.445" v="4381" actId="478"/>
          <ac:graphicFrameMkLst>
            <pc:docMk/>
            <pc:sldMk cId="1011577242" sldId="386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AD9292F2-A8D9-40FA-94B5-F1453A871625}" dt="2023-08-05T03:02:31.458" v="5561" actId="478"/>
          <ac:graphicFrameMkLst>
            <pc:docMk/>
            <pc:sldMk cId="1011577242" sldId="386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AD9292F2-A8D9-40FA-94B5-F1453A871625}" dt="2023-08-05T03:02:31.458" v="5561" actId="478"/>
          <ac:graphicFrameMkLst>
            <pc:docMk/>
            <pc:sldMk cId="1011577242" sldId="386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AD9292F2-A8D9-40FA-94B5-F1453A871625}" dt="2023-08-05T03:02:31.458" v="5561" actId="478"/>
          <ac:graphicFrameMkLst>
            <pc:docMk/>
            <pc:sldMk cId="1011577242" sldId="386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AD9292F2-A8D9-40FA-94B5-F1453A871625}" dt="2023-08-05T03:02:31.458" v="5561" actId="478"/>
          <ac:graphicFrameMkLst>
            <pc:docMk/>
            <pc:sldMk cId="1011577242" sldId="386"/>
            <ac:graphicFrameMk id="25" creationId="{37B72EE5-E6C3-2737-0629-9B6C04D33C28}"/>
          </ac:graphicFrameMkLst>
        </pc:graphicFrameChg>
        <pc:picChg chg="add mod">
          <ac:chgData name="代數白痴 顧" userId="316db6a4f7ef8138" providerId="LiveId" clId="{AD9292F2-A8D9-40FA-94B5-F1453A871625}" dt="2023-09-04T05:38:44.705" v="11167" actId="1076"/>
          <ac:picMkLst>
            <pc:docMk/>
            <pc:sldMk cId="1011577242" sldId="386"/>
            <ac:picMk id="3" creationId="{5035A26A-E4F8-25C8-21F9-AD0F633D7C5D}"/>
          </ac:picMkLst>
        </pc:picChg>
        <pc:inkChg chg="del">
          <ac:chgData name="代數白痴 顧" userId="316db6a4f7ef8138" providerId="LiveId" clId="{AD9292F2-A8D9-40FA-94B5-F1453A871625}" dt="2023-09-04T05:36:45.503" v="11157" actId="478"/>
          <ac:inkMkLst>
            <pc:docMk/>
            <pc:sldMk cId="1011577242" sldId="386"/>
            <ac:inkMk id="2" creationId="{C2BAE73E-6A30-58BA-EE39-9113E9147C71}"/>
          </ac:inkMkLst>
        </pc:inkChg>
      </pc:sldChg>
      <pc:sldMasterChg chg="modSldLayout">
        <pc:chgData name="代數白痴 顧" userId="316db6a4f7ef8138" providerId="LiveId" clId="{AD9292F2-A8D9-40FA-94B5-F1453A871625}" dt="2023-08-05T02:51:19.277" v="4292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AD9292F2-A8D9-40FA-94B5-F1453A871625}" dt="2023-08-05T02:51:19.277" v="4292" actId="1035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AD9292F2-A8D9-40FA-94B5-F1453A871625}" dt="2023-08-05T02:51:13.618" v="427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AD9292F2-A8D9-40FA-94B5-F1453A871625}" dt="2023-08-05T02:51:19.277" v="4292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F5DA4FF0-4A77-4B0E-8474-DD0C96B22F19}"/>
    <pc:docChg chg="modSld">
      <pc:chgData name="代數白痴 顧" userId="316db6a4f7ef8138" providerId="LiveId" clId="{F5DA4FF0-4A77-4B0E-8474-DD0C96B22F19}" dt="2023-08-03T12:58:41.628" v="314" actId="20577"/>
      <pc:docMkLst>
        <pc:docMk/>
      </pc:docMkLst>
      <pc:sldChg chg="modSp mod modNotesTx">
        <pc:chgData name="代數白痴 顧" userId="316db6a4f7ef8138" providerId="LiveId" clId="{F5DA4FF0-4A77-4B0E-8474-DD0C96B22F19}" dt="2023-08-03T12:53:50.956" v="80" actId="20577"/>
        <pc:sldMkLst>
          <pc:docMk/>
          <pc:sldMk cId="2873434386" sldId="379"/>
        </pc:sldMkLst>
        <pc:spChg chg="mod">
          <ac:chgData name="代數白痴 顧" userId="316db6a4f7ef8138" providerId="LiveId" clId="{F5DA4FF0-4A77-4B0E-8474-DD0C96B22F19}" dt="2023-08-03T12:43:43.890" v="31" actId="1036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F5DA4FF0-4A77-4B0E-8474-DD0C96B22F19}" dt="2023-08-03T12:53:50.956" v="80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F5DA4FF0-4A77-4B0E-8474-DD0C96B22F19}" dt="2023-08-03T12:43:01.901" v="0" actId="948"/>
          <ac:spMkLst>
            <pc:docMk/>
            <pc:sldMk cId="2873434386" sldId="379"/>
            <ac:spMk id="60" creationId="{90ECAF3B-FFFF-A531-AFBE-31708C7D891C}"/>
          </ac:spMkLst>
        </pc:spChg>
        <pc:graphicFrameChg chg="mod">
          <ac:chgData name="代數白痴 顧" userId="316db6a4f7ef8138" providerId="LiveId" clId="{F5DA4FF0-4A77-4B0E-8474-DD0C96B22F19}" dt="2023-08-03T12:43:28.995" v="10" actId="1035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mod">
          <ac:chgData name="代數白痴 顧" userId="316db6a4f7ef8138" providerId="LiveId" clId="{F5DA4FF0-4A77-4B0E-8474-DD0C96B22F19}" dt="2023-08-03T12:43:28.995" v="10" actId="1035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mod">
          <ac:chgData name="代數白痴 顧" userId="316db6a4f7ef8138" providerId="LiveId" clId="{F5DA4FF0-4A77-4B0E-8474-DD0C96B22F19}" dt="2023-08-03T12:43:28.995" v="10" actId="1035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mod">
          <ac:chgData name="代數白痴 顧" userId="316db6a4f7ef8138" providerId="LiveId" clId="{F5DA4FF0-4A77-4B0E-8474-DD0C96B22F19}" dt="2023-08-03T12:43:28.995" v="10" actId="1035"/>
          <ac:graphicFrameMkLst>
            <pc:docMk/>
            <pc:sldMk cId="2873434386" sldId="379"/>
            <ac:graphicFrameMk id="20" creationId="{0F4F6686-E967-8E1B-C5B7-F8C977D267DC}"/>
          </ac:graphicFrameMkLst>
        </pc:graphicFrameChg>
      </pc:sldChg>
      <pc:sldChg chg="modSp mod modNotesTx">
        <pc:chgData name="代數白痴 顧" userId="316db6a4f7ef8138" providerId="LiveId" clId="{F5DA4FF0-4A77-4B0E-8474-DD0C96B22F19}" dt="2023-08-03T12:58:41.628" v="314" actId="20577"/>
        <pc:sldMkLst>
          <pc:docMk/>
          <pc:sldMk cId="2498798070" sldId="382"/>
        </pc:sldMkLst>
        <pc:spChg chg="mod">
          <ac:chgData name="代數白痴 顧" userId="316db6a4f7ef8138" providerId="LiveId" clId="{F5DA4FF0-4A77-4B0E-8474-DD0C96B22F19}" dt="2023-08-03T12:54:09.595" v="118" actId="20577"/>
          <ac:spMkLst>
            <pc:docMk/>
            <pc:sldMk cId="2498798070" sldId="382"/>
            <ac:spMk id="23" creationId="{00000000-0000-0000-0000-000000000000}"/>
          </ac:spMkLst>
        </pc:sp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661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8044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6316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9118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9088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image" Target="../media/image9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9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A596211-7118-997F-A619-4C7CBB078BD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5F5F5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6D4F6DDB-921A-81B2-5574-F0490F1DFEC4}"/>
              </a:ext>
            </a:extLst>
          </p:cNvPr>
          <p:cNvSpPr/>
          <p:nvPr/>
        </p:nvSpPr>
        <p:spPr>
          <a:xfrm>
            <a:off x="2362201" y="1764516"/>
            <a:ext cx="7467600" cy="2778910"/>
          </a:xfrm>
          <a:prstGeom prst="roundRect">
            <a:avLst>
              <a:gd name="adj" fmla="val 8955"/>
            </a:avLst>
          </a:prstGeom>
          <a:solidFill>
            <a:schemeClr val="bg1"/>
          </a:solidFill>
          <a:ln w="28575">
            <a:solidFill>
              <a:srgbClr val="E0E0E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2ED883B7-7BB5-3569-0000-ECC75BEFD4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56137"/>
            <a:ext cx="9144000" cy="2387600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指數律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311B9A1-95D9-A550-47C6-120E0CCB4A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20192"/>
            <a:ext cx="9144000" cy="784217"/>
          </a:xfrm>
        </p:spPr>
        <p:txBody>
          <a:bodyPr>
            <a:normAutofit/>
          </a:bodyPr>
          <a:lstStyle/>
          <a:p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精選例題</a:t>
            </a:r>
          </a:p>
        </p:txBody>
      </p:sp>
    </p:spTree>
    <p:extLst>
      <p:ext uri="{BB962C8B-B14F-4D97-AF65-F5344CB8AC3E}">
        <p14:creationId xmlns:p14="http://schemas.microsoft.com/office/powerpoint/2010/main" val="371298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乘方比較大小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9453" y="821572"/>
            <a:ext cx="11686161" cy="112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判斷下列算式之值何者小於 </a:t>
            </a:r>
            <a:r>
              <a:rPr lang="en-US" altLang="zh-TW" sz="2000" b="1" dirty="0">
                <a:ea typeface="微軟正黑體" panose="020B0604030504040204" pitchFamily="34" charset="-120"/>
              </a:rPr>
              <a:t>0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</a:rPr>
              <a:t> 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b="1" dirty="0">
                <a:ea typeface="微軟正黑體" panose="020B0604030504040204" pitchFamily="34" charset="-120"/>
              </a:rPr>
              <a:t>(A)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                  </a:t>
            </a:r>
            <a:r>
              <a:rPr lang="zh-TW" altLang="en-US" sz="2000" b="1" i="1" dirty="0">
                <a:ea typeface="微軟正黑體" panose="020B0604030504040204" pitchFamily="34" charset="-120"/>
              </a:rPr>
              <a:t>  </a:t>
            </a:r>
            <a:r>
              <a:rPr lang="en-US" altLang="zh-TW" sz="2000" b="1" dirty="0">
                <a:ea typeface="微軟正黑體" panose="020B0604030504040204" pitchFamily="34" charset="-120"/>
              </a:rPr>
              <a:t>(B)                   </a:t>
            </a:r>
            <a:r>
              <a:rPr lang="zh-TW" altLang="en-US" sz="2000" b="1" dirty="0">
                <a:ea typeface="微軟正黑體" panose="020B0604030504040204" pitchFamily="34" charset="-120"/>
              </a:rPr>
              <a:t>  </a:t>
            </a:r>
            <a:r>
              <a:rPr lang="en-US" altLang="zh-TW" sz="2000" b="1" dirty="0">
                <a:ea typeface="微軟正黑體" panose="020B0604030504040204" pitchFamily="34" charset="-120"/>
              </a:rPr>
              <a:t>(C)                   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(D)                                                        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11 </a:t>
            </a:r>
            <a:r>
              <a:rPr lang="zh-TW" altLang="en-US" dirty="0">
                <a:ea typeface="微軟正黑體" panose="020B0604030504040204" pitchFamily="34" charset="-120"/>
              </a:rPr>
              <a:t>會考補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19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</a:endParaRP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0B832096-0B09-F6D1-C9A5-33412EE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98220"/>
              </p:ext>
            </p:extLst>
          </p:nvPr>
        </p:nvGraphicFramePr>
        <p:xfrm>
          <a:off x="722610" y="1440196"/>
          <a:ext cx="97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609480" progId="Equation.DSMT4">
                  <p:embed/>
                </p:oleObj>
              </mc:Choice>
              <mc:Fallback>
                <p:oleObj name="Equation" r:id="rId3" imgW="977760" imgH="6094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0B832096-0B09-F6D1-C9A5-33412EE8F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610" y="1440196"/>
                        <a:ext cx="97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69A153E6-4701-1036-044F-A4D29528F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33969"/>
              </p:ext>
            </p:extLst>
          </p:nvPr>
        </p:nvGraphicFramePr>
        <p:xfrm>
          <a:off x="2382805" y="1439346"/>
          <a:ext cx="97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609480" progId="Equation.DSMT4">
                  <p:embed/>
                </p:oleObj>
              </mc:Choice>
              <mc:Fallback>
                <p:oleObj name="Equation" r:id="rId5" imgW="977760" imgH="609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69A153E6-4701-1036-044F-A4D29528F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2805" y="1439346"/>
                        <a:ext cx="97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3428B003-D033-F929-97F3-7716E11D2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12215"/>
              </p:ext>
            </p:extLst>
          </p:nvPr>
        </p:nvGraphicFramePr>
        <p:xfrm>
          <a:off x="4086769" y="1439228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609480" progId="Equation.DSMT4">
                  <p:embed/>
                </p:oleObj>
              </mc:Choice>
              <mc:Fallback>
                <p:oleObj name="Equation" r:id="rId7" imgW="1041120" imgH="60948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3428B003-D033-F929-97F3-7716E11D2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6769" y="1439228"/>
                        <a:ext cx="104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C358B0C3-84E7-AC1C-B8D3-41FA08A3B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24932"/>
              </p:ext>
            </p:extLst>
          </p:nvPr>
        </p:nvGraphicFramePr>
        <p:xfrm>
          <a:off x="5838114" y="1440815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609480" progId="Equation.DSMT4">
                  <p:embed/>
                </p:oleObj>
              </mc:Choice>
              <mc:Fallback>
                <p:oleObj name="Equation" r:id="rId9" imgW="1041120" imgH="6094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C358B0C3-84E7-AC1C-B8D3-41FA08A3B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8114" y="1440815"/>
                        <a:ext cx="104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群組 11">
            <a:extLst>
              <a:ext uri="{FF2B5EF4-FFF2-40B4-BE49-F238E27FC236}">
                <a16:creationId xmlns:a16="http://schemas.microsoft.com/office/drawing/2014/main" id="{0E91964A-1B30-3166-79F5-6D402365AA65}"/>
              </a:ext>
            </a:extLst>
          </p:cNvPr>
          <p:cNvGrpSpPr/>
          <p:nvPr/>
        </p:nvGrpSpPr>
        <p:grpSpPr>
          <a:xfrm>
            <a:off x="237249" y="5108201"/>
            <a:ext cx="11954744" cy="1562858"/>
            <a:chOff x="237249" y="5108201"/>
            <a:chExt cx="11954744" cy="1562858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49" y="5108201"/>
              <a:ext cx="11954744" cy="1562858"/>
              <a:chOff x="237249" y="5174876"/>
              <a:chExt cx="11954744" cy="1562858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540381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9" y="5653099"/>
                <a:ext cx="9961828" cy="1018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8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若                 、                 、                 、                 ，則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四數的大小關係為何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</a:t>
                </a:r>
                <a:endParaRPr lang="en-US" altLang="zh-TW" dirty="0">
                  <a:ea typeface="微軟正黑體" panose="020B0604030504040204" pitchFamily="34" charset="-120"/>
                </a:endParaRPr>
              </a:p>
              <a:p>
                <a:pPr>
                  <a:lnSpc>
                    <a:spcPct val="18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  (B)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  (C)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  (D)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&gt;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D</a:t>
                </a: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8865466" y="6399180"/>
                <a:ext cx="332652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A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13" name="物件 12">
              <a:extLst>
                <a:ext uri="{FF2B5EF4-FFF2-40B4-BE49-F238E27FC236}">
                  <a16:creationId xmlns:a16="http://schemas.microsoft.com/office/drawing/2014/main" id="{2D640A0A-7E82-7281-7B78-616151FFF1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173476"/>
                </p:ext>
              </p:extLst>
            </p:nvPr>
          </p:nvGraphicFramePr>
          <p:xfrm>
            <a:off x="563563" y="5648325"/>
            <a:ext cx="977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760" imgH="571320" progId="Equation.DSMT4">
                    <p:embed/>
                  </p:oleObj>
                </mc:Choice>
                <mc:Fallback>
                  <p:oleObj name="Equation" r:id="rId11" imgW="977760" imgH="571320" progId="Equation.DSMT4">
                    <p:embed/>
                    <p:pic>
                      <p:nvPicPr>
                        <p:cNvPr id="13" name="物件 12">
                          <a:extLst>
                            <a:ext uri="{FF2B5EF4-FFF2-40B4-BE49-F238E27FC236}">
                              <a16:creationId xmlns:a16="http://schemas.microsoft.com/office/drawing/2014/main" id="{2D640A0A-7E82-7281-7B78-616151FFF1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3563" y="5648325"/>
                          <a:ext cx="977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物件 8">
              <a:extLst>
                <a:ext uri="{FF2B5EF4-FFF2-40B4-BE49-F238E27FC236}">
                  <a16:creationId xmlns:a16="http://schemas.microsoft.com/office/drawing/2014/main" id="{2F2C1C83-17EB-DCEE-8188-FBE42FBC5F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642723"/>
                </p:ext>
              </p:extLst>
            </p:nvPr>
          </p:nvGraphicFramePr>
          <p:xfrm>
            <a:off x="1780071" y="5651618"/>
            <a:ext cx="977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77760" imgH="571320" progId="Equation.DSMT4">
                    <p:embed/>
                  </p:oleObj>
                </mc:Choice>
                <mc:Fallback>
                  <p:oleObj name="Equation" r:id="rId13" imgW="977760" imgH="57132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2F2C1C83-17EB-DCEE-8188-FBE42FBC5F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80071" y="5651618"/>
                          <a:ext cx="977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785DB7D2-25B3-6A17-BBC1-F1D5C4C8AD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574891"/>
                </p:ext>
              </p:extLst>
            </p:nvPr>
          </p:nvGraphicFramePr>
          <p:xfrm>
            <a:off x="2970696" y="5651284"/>
            <a:ext cx="977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77760" imgH="571320" progId="Equation.DSMT4">
                    <p:embed/>
                  </p:oleObj>
                </mc:Choice>
                <mc:Fallback>
                  <p:oleObj name="Equation" r:id="rId15" imgW="977760" imgH="57132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785DB7D2-25B3-6A17-BBC1-F1D5C4C8AD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70696" y="5651284"/>
                          <a:ext cx="977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C714C4C4-F55D-048A-FCC3-327DD3D3DC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581662"/>
                </p:ext>
              </p:extLst>
            </p:nvPr>
          </p:nvGraphicFramePr>
          <p:xfrm>
            <a:off x="4167671" y="5649076"/>
            <a:ext cx="990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90360" imgH="571320" progId="Equation.DSMT4">
                    <p:embed/>
                  </p:oleObj>
                </mc:Choice>
                <mc:Fallback>
                  <p:oleObj name="Equation" r:id="rId17" imgW="990360" imgH="57132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C714C4C4-F55D-048A-FCC3-327DD3D3DC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67671" y="5649076"/>
                          <a:ext cx="9906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圖片 13">
            <a:extLst>
              <a:ext uri="{FF2B5EF4-FFF2-40B4-BE49-F238E27FC236}">
                <a16:creationId xmlns:a16="http://schemas.microsoft.com/office/drawing/2014/main" id="{2FC6166C-E676-FA69-93AA-4870F9A1267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175777" y="4722319"/>
            <a:ext cx="706605" cy="720000"/>
          </a:xfrm>
          <a:prstGeom prst="rect">
            <a:avLst/>
          </a:prstGeom>
        </p:spPr>
      </p:pic>
      <p:sp>
        <p:nvSpPr>
          <p:cNvPr id="7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944879" y="4519709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49879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指數律運算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9454" y="862212"/>
            <a:ext cx="11133712" cy="1221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7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計算                                   之值與下列何者相同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</a:p>
          <a:p>
            <a:pPr>
              <a:lnSpc>
                <a:spcPct val="170000"/>
              </a:lnSpc>
              <a:spcBef>
                <a:spcPts val="1200"/>
              </a:spcBef>
            </a:pP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   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B)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    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C)               (D)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2 </a:t>
            </a:r>
            <a:r>
              <a:rPr lang="zh-TW" altLang="en-US" dirty="0">
                <a:ea typeface="微軟正黑體" panose="020B0604030504040204" pitchFamily="34" charset="-120"/>
              </a:rPr>
              <a:t>基測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15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7D7F004-1C9C-7DA9-F684-0C45EF825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1692"/>
              </p:ext>
            </p:extLst>
          </p:nvPr>
        </p:nvGraphicFramePr>
        <p:xfrm>
          <a:off x="914434" y="872122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609480" progId="Equation.DSMT4">
                  <p:embed/>
                </p:oleObj>
              </mc:Choice>
              <mc:Fallback>
                <p:oleObj name="Equation" r:id="rId3" imgW="2031840" imgH="6094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7D7F004-1C9C-7DA9-F684-0C45EF825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34" y="872122"/>
                        <a:ext cx="203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255CB68B-E352-5720-7625-BA5D55063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6984"/>
              </p:ext>
            </p:extLst>
          </p:nvPr>
        </p:nvGraphicFramePr>
        <p:xfrm>
          <a:off x="700027" y="1585124"/>
          <a:ext cx="31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609480" progId="Equation.DSMT4">
                  <p:embed/>
                </p:oleObj>
              </mc:Choice>
              <mc:Fallback>
                <p:oleObj name="Equation" r:id="rId5" imgW="317160" imgH="609480" progId="Equation.DSMT4">
                  <p:embed/>
                  <p:pic>
                    <p:nvPicPr>
                      <p:cNvPr id="17" name="物件 16">
                        <a:extLst>
                          <a:ext uri="{FF2B5EF4-FFF2-40B4-BE49-F238E27FC236}">
                            <a16:creationId xmlns:a16="http://schemas.microsoft.com/office/drawing/2014/main" id="{255CB68B-E352-5720-7625-BA5D55063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027" y="1585124"/>
                        <a:ext cx="317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B294C2E4-17D7-D6BB-F70F-A9411556C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88622"/>
              </p:ext>
            </p:extLst>
          </p:nvPr>
        </p:nvGraphicFramePr>
        <p:xfrm>
          <a:off x="1727071" y="1543062"/>
          <a:ext cx="43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647640" progId="Equation.DSMT4">
                  <p:embed/>
                </p:oleObj>
              </mc:Choice>
              <mc:Fallback>
                <p:oleObj name="Equation" r:id="rId7" imgW="431640" imgH="64764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B294C2E4-17D7-D6BB-F70F-A9411556C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7071" y="1543062"/>
                        <a:ext cx="431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8E3B4950-B02D-6CD1-9AC0-08756D5D5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4034"/>
              </p:ext>
            </p:extLst>
          </p:nvPr>
        </p:nvGraphicFramePr>
        <p:xfrm>
          <a:off x="2846437" y="1581162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609480" progId="Equation.DSMT4">
                  <p:embed/>
                </p:oleObj>
              </mc:Choice>
              <mc:Fallback>
                <p:oleObj name="Equation" r:id="rId9" imgW="647640" imgH="60948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8E3B4950-B02D-6CD1-9AC0-08756D5D5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437" y="1581162"/>
                        <a:ext cx="64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0F4F6686-E967-8E1B-C5B7-F8C977D26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82751"/>
              </p:ext>
            </p:extLst>
          </p:nvPr>
        </p:nvGraphicFramePr>
        <p:xfrm>
          <a:off x="4151602" y="1540921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647640" progId="Equation.DSMT4">
                  <p:embed/>
                </p:oleObj>
              </mc:Choice>
              <mc:Fallback>
                <p:oleObj name="Equation" r:id="rId11" imgW="761760" imgH="64764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0F4F6686-E967-8E1B-C5B7-F8C977D26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1602" y="1540921"/>
                        <a:ext cx="762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>
            <a:extLst>
              <a:ext uri="{FF2B5EF4-FFF2-40B4-BE49-F238E27FC236}">
                <a16:creationId xmlns:a16="http://schemas.microsoft.com/office/drawing/2014/main" id="{FA3E611B-E80E-0E92-98CA-59A4B1681EC0}"/>
              </a:ext>
            </a:extLst>
          </p:cNvPr>
          <p:cNvGrpSpPr/>
          <p:nvPr/>
        </p:nvGrpSpPr>
        <p:grpSpPr>
          <a:xfrm>
            <a:off x="237249" y="5174876"/>
            <a:ext cx="11954744" cy="1562858"/>
            <a:chOff x="237249" y="5174876"/>
            <a:chExt cx="11954744" cy="1562858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49" y="5174876"/>
              <a:ext cx="11954744" cy="1562858"/>
              <a:chOff x="237249" y="5174876"/>
              <a:chExt cx="11954744" cy="1562858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589002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9" y="5653099"/>
                <a:ext cx="10335501" cy="950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計算                            之值為何</a:t>
                </a:r>
                <a:r>
                  <a:rPr lang="en-US" altLang="zh-TW" sz="1800" dirty="0">
                    <a:ea typeface="微軟正黑體" panose="020B0604030504040204" pitchFamily="34" charset="-120"/>
                  </a:rPr>
                  <a:t>?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altLang="zh-TW" sz="1800" b="1" dirty="0">
                    <a:ea typeface="微軟正黑體" panose="020B0604030504040204" pitchFamily="34" charset="-120"/>
                  </a:rPr>
                  <a:t>(A)</a:t>
                </a:r>
                <a:r>
                  <a:rPr lang="zh-TW" altLang="en-US" sz="18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800" b="1" dirty="0">
                    <a:ea typeface="微軟正黑體" panose="020B0604030504040204" pitchFamily="34" charset="-120"/>
                  </a:rPr>
                  <a:t>1</a:t>
                </a:r>
                <a:r>
                  <a:rPr lang="en-US" altLang="zh-TW" sz="1800" dirty="0">
                    <a:ea typeface="微軟正黑體" panose="020B0604030504040204" pitchFamily="34" charset="-120"/>
                  </a:rPr>
                  <a:t>   </a:t>
                </a:r>
                <a:r>
                  <a:rPr lang="en-US" altLang="zh-TW" sz="1800" b="1" dirty="0">
                    <a:ea typeface="微軟正黑體" panose="020B0604030504040204" pitchFamily="34" charset="-120"/>
                  </a:rPr>
                  <a:t>(B)</a:t>
                </a:r>
                <a:r>
                  <a:rPr lang="zh-TW" altLang="en-US" sz="1800" b="1" dirty="0">
                    <a:ea typeface="微軟正黑體" panose="020B0604030504040204" pitchFamily="34" charset="-120"/>
                  </a:rPr>
                  <a:t>      </a:t>
                </a:r>
                <a:r>
                  <a:rPr lang="en-US" altLang="zh-TW" sz="1800" b="1" dirty="0">
                    <a:ea typeface="微軟正黑體" panose="020B0604030504040204" pitchFamily="34" charset="-120"/>
                  </a:rPr>
                  <a:t>(C) </a:t>
                </a:r>
                <a:r>
                  <a:rPr lang="zh-TW" altLang="en-US" sz="1800" b="1" dirty="0">
                    <a:ea typeface="微軟正黑體" panose="020B0604030504040204" pitchFamily="34" charset="-120"/>
                  </a:rPr>
                  <a:t>         </a:t>
                </a:r>
                <a:r>
                  <a:rPr lang="en-US" altLang="zh-TW" sz="1800" b="1" dirty="0">
                    <a:ea typeface="微軟正黑體" panose="020B0604030504040204" pitchFamily="34" charset="-120"/>
                  </a:rPr>
                  <a:t>(D)</a:t>
                </a:r>
                <a:r>
                  <a:rPr lang="zh-TW" altLang="en-US" sz="1800" b="1" dirty="0">
                    <a:ea typeface="微軟正黑體" panose="020B0604030504040204" pitchFamily="34" charset="-120"/>
                  </a:rPr>
                  <a:t>                                                                                                 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【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101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基測第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23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】</a:t>
                </a: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8865466" y="6399180"/>
                <a:ext cx="332652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C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21" name="物件 20">
              <a:extLst>
                <a:ext uri="{FF2B5EF4-FFF2-40B4-BE49-F238E27FC236}">
                  <a16:creationId xmlns:a16="http://schemas.microsoft.com/office/drawing/2014/main" id="{3BDE9092-DDDD-3D2F-AE60-29A10A0B8B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245787"/>
                </p:ext>
              </p:extLst>
            </p:nvPr>
          </p:nvGraphicFramePr>
          <p:xfrm>
            <a:off x="838464" y="5625302"/>
            <a:ext cx="146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60160" imgH="571320" progId="Equation.DSMT4">
                    <p:embed/>
                  </p:oleObj>
                </mc:Choice>
                <mc:Fallback>
                  <p:oleObj name="Equation" r:id="rId13" imgW="1460160" imgH="571320" progId="Equation.DSMT4">
                    <p:embed/>
                    <p:pic>
                      <p:nvPicPr>
                        <p:cNvPr id="21" name="物件 20">
                          <a:extLst>
                            <a:ext uri="{FF2B5EF4-FFF2-40B4-BE49-F238E27FC236}">
                              <a16:creationId xmlns:a16="http://schemas.microsoft.com/office/drawing/2014/main" id="{3BDE9092-DDDD-3D2F-AE60-29A10A0B8B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8464" y="5625302"/>
                          <a:ext cx="146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物件 21">
              <a:extLst>
                <a:ext uri="{FF2B5EF4-FFF2-40B4-BE49-F238E27FC236}">
                  <a16:creationId xmlns:a16="http://schemas.microsoft.com/office/drawing/2014/main" id="{C15E05D1-5C45-4C14-CFC1-85F0CD809C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202779"/>
                </p:ext>
              </p:extLst>
            </p:nvPr>
          </p:nvGraphicFramePr>
          <p:xfrm>
            <a:off x="1316570" y="6155427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571320" progId="Equation.DSMT4">
                    <p:embed/>
                  </p:oleObj>
                </mc:Choice>
                <mc:Fallback>
                  <p:oleObj name="Equation" r:id="rId15" imgW="190440" imgH="571320" progId="Equation.DSMT4">
                    <p:embed/>
                    <p:pic>
                      <p:nvPicPr>
                        <p:cNvPr id="22" name="物件 21">
                          <a:extLst>
                            <a:ext uri="{FF2B5EF4-FFF2-40B4-BE49-F238E27FC236}">
                              <a16:creationId xmlns:a16="http://schemas.microsoft.com/office/drawing/2014/main" id="{C15E05D1-5C45-4C14-CFC1-85F0CD809C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16570" y="6155427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物件 23">
              <a:extLst>
                <a:ext uri="{FF2B5EF4-FFF2-40B4-BE49-F238E27FC236}">
                  <a16:creationId xmlns:a16="http://schemas.microsoft.com/office/drawing/2014/main" id="{53DF853E-E4A0-04A3-D4EE-9DDD4310E3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569696"/>
                </p:ext>
              </p:extLst>
            </p:nvPr>
          </p:nvGraphicFramePr>
          <p:xfrm>
            <a:off x="2004935" y="6151306"/>
            <a:ext cx="431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40" imgH="571320" progId="Equation.DSMT4">
                    <p:embed/>
                  </p:oleObj>
                </mc:Choice>
                <mc:Fallback>
                  <p:oleObj name="Equation" r:id="rId17" imgW="431640" imgH="571320" progId="Equation.DSMT4">
                    <p:embed/>
                    <p:pic>
                      <p:nvPicPr>
                        <p:cNvPr id="24" name="物件 23">
                          <a:extLst>
                            <a:ext uri="{FF2B5EF4-FFF2-40B4-BE49-F238E27FC236}">
                              <a16:creationId xmlns:a16="http://schemas.microsoft.com/office/drawing/2014/main" id="{53DF853E-E4A0-04A3-D4EE-9DDD4310E3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04935" y="6151306"/>
                          <a:ext cx="431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物件 24">
              <a:extLst>
                <a:ext uri="{FF2B5EF4-FFF2-40B4-BE49-F238E27FC236}">
                  <a16:creationId xmlns:a16="http://schemas.microsoft.com/office/drawing/2014/main" id="{37B72EE5-E6C3-2737-0629-9B6C04D33C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324622"/>
                </p:ext>
              </p:extLst>
            </p:nvPr>
          </p:nvGraphicFramePr>
          <p:xfrm>
            <a:off x="2888510" y="6155960"/>
            <a:ext cx="431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31640" imgH="571320" progId="Equation.DSMT4">
                    <p:embed/>
                  </p:oleObj>
                </mc:Choice>
                <mc:Fallback>
                  <p:oleObj name="Equation" r:id="rId19" imgW="431640" imgH="571320" progId="Equation.DSMT4">
                    <p:embed/>
                    <p:pic>
                      <p:nvPicPr>
                        <p:cNvPr id="25" name="物件 24">
                          <a:extLst>
                            <a:ext uri="{FF2B5EF4-FFF2-40B4-BE49-F238E27FC236}">
                              <a16:creationId xmlns:a16="http://schemas.microsoft.com/office/drawing/2014/main" id="{37B72EE5-E6C3-2737-0629-9B6C04D33C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88510" y="6155960"/>
                          <a:ext cx="431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圖片 2">
            <a:extLst>
              <a:ext uri="{FF2B5EF4-FFF2-40B4-BE49-F238E27FC236}">
                <a16:creationId xmlns:a16="http://schemas.microsoft.com/office/drawing/2014/main" id="{A44A85B2-822C-2D1D-9F1F-205E3EA2219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1214133" y="4788994"/>
            <a:ext cx="706605" cy="720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973075" y="4532315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87343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培養細胞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9454" y="902852"/>
            <a:ext cx="11802918" cy="3730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u="sng" dirty="0">
                <a:ea typeface="微軟正黑體" panose="020B0604030504040204" pitchFamily="34" charset="-120"/>
              </a:rPr>
              <a:t>健康生技公司</a:t>
            </a:r>
            <a:r>
              <a:rPr lang="zh-TW" altLang="en-US" sz="2000" dirty="0">
                <a:ea typeface="微軟正黑體" panose="020B0604030504040204" pitchFamily="34" charset="-120"/>
              </a:rPr>
              <a:t>培養綠藻以製作「綠藻粉」，再經過後續的加工步驟，製成綠藻相關的保健食品。已知該公司製作每 </a:t>
            </a:r>
            <a:r>
              <a:rPr lang="en-US" altLang="zh-TW" sz="2000" b="1" dirty="0">
                <a:ea typeface="微軟正黑體" panose="020B0604030504040204" pitchFamily="34" charset="-120"/>
              </a:rPr>
              <a:t>1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公克的「綠藻粉」需要 </a:t>
            </a:r>
            <a:r>
              <a:rPr lang="en-US" altLang="zh-TW" sz="2000" b="1" dirty="0">
                <a:ea typeface="微軟正黑體" panose="020B0604030504040204" pitchFamily="34" charset="-120"/>
              </a:rPr>
              <a:t>60 </a:t>
            </a:r>
            <a:r>
              <a:rPr lang="zh-TW" altLang="en-US" sz="2000" dirty="0">
                <a:ea typeface="微軟正黑體" panose="020B0604030504040204" pitchFamily="34" charset="-120"/>
              </a:rPr>
              <a:t>億個綠藻細胞。請根據上述資訊回答下列問題，完整寫出你的解題過程並詳細解釋：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1) </a:t>
            </a:r>
            <a:r>
              <a:rPr lang="zh-TW" altLang="en-US" sz="2000" dirty="0">
                <a:ea typeface="微軟正黑體" panose="020B0604030504040204" pitchFamily="34" charset="-120"/>
              </a:rPr>
              <a:t>假設在光照充沛的環境下，</a:t>
            </a:r>
            <a:r>
              <a:rPr lang="en-US" altLang="zh-TW" sz="2000" b="1" dirty="0">
                <a:ea typeface="微軟正黑體" panose="020B0604030504040204" pitchFamily="34" charset="-120"/>
              </a:rPr>
              <a:t>1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個綠藻細胞每 </a:t>
            </a:r>
            <a:r>
              <a:rPr lang="en-US" altLang="zh-TW" sz="2000" b="1" dirty="0">
                <a:ea typeface="微軟正黑體" panose="020B0604030504040204" pitchFamily="34" charset="-120"/>
              </a:rPr>
              <a:t>20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小時可分裂成 </a:t>
            </a:r>
            <a:r>
              <a:rPr lang="en-US" altLang="zh-TW" sz="2000" b="1" dirty="0">
                <a:ea typeface="微軟正黑體" panose="020B0604030504040204" pitchFamily="34" charset="-120"/>
              </a:rPr>
              <a:t>4 </a:t>
            </a:r>
            <a:r>
              <a:rPr lang="zh-TW" altLang="en-US" sz="2000" dirty="0">
                <a:ea typeface="微軟正黑體" panose="020B0604030504040204" pitchFamily="34" charset="-120"/>
              </a:rPr>
              <a:t>個綠藻細胞，且分裂後的細胞亦可繼    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 marL="360000"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續分裂。今從 </a:t>
            </a:r>
            <a:r>
              <a:rPr lang="en-US" altLang="zh-TW" sz="2000" b="1" dirty="0">
                <a:ea typeface="微軟正黑體" panose="020B0604030504040204" pitchFamily="34" charset="-120"/>
              </a:rPr>
              <a:t>1 </a:t>
            </a:r>
            <a:r>
              <a:rPr lang="zh-TW" altLang="en-US" sz="2000" dirty="0">
                <a:ea typeface="微軟正黑體" panose="020B0604030504040204" pitchFamily="34" charset="-120"/>
              </a:rPr>
              <a:t>個綠藻細胞開始培養，若培養期間綠藻細胞皆未死亡且培養環境的光照充沛，經過  </a:t>
            </a:r>
            <a:r>
              <a:rPr lang="en-US" altLang="zh-TW" sz="2000" b="1" dirty="0">
                <a:ea typeface="微軟正黑體" panose="020B0604030504040204" pitchFamily="34" charset="-120"/>
              </a:rPr>
              <a:t>15 </a:t>
            </a:r>
            <a:r>
              <a:rPr lang="zh-TW" altLang="en-US" sz="2000" dirty="0">
                <a:ea typeface="微軟正黑體" panose="020B0604030504040204" pitchFamily="34" charset="-120"/>
              </a:rPr>
              <a:t>天後，共分裂成 </a:t>
            </a:r>
            <a:r>
              <a:rPr lang="en-US" altLang="zh-TW" sz="2000" b="1" dirty="0">
                <a:ea typeface="微軟正黑體" panose="020B0604030504040204" pitchFamily="34" charset="-120"/>
              </a:rPr>
              <a:t>4</a:t>
            </a:r>
            <a:r>
              <a:rPr lang="en-US" altLang="zh-TW" sz="2000" b="1" i="1" baseline="50000" dirty="0">
                <a:ea typeface="微軟正黑體" panose="020B0604030504040204" pitchFamily="34" charset="-120"/>
              </a:rPr>
              <a:t>k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個綠藻細胞，則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k</a:t>
            </a:r>
            <a:r>
              <a:rPr lang="en-US" altLang="zh-TW" sz="2000" i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之值為何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2) </a:t>
            </a:r>
            <a:r>
              <a:rPr lang="zh-TW" altLang="en-US" sz="2000" dirty="0">
                <a:ea typeface="微軟正黑體" panose="020B0604030504040204" pitchFamily="34" charset="-120"/>
              </a:rPr>
              <a:t>承 </a:t>
            </a:r>
            <a:r>
              <a:rPr lang="en-US" altLang="zh-TW" sz="2000" b="1" dirty="0">
                <a:ea typeface="微軟正黑體" panose="020B0604030504040204" pitchFamily="34" charset="-120"/>
              </a:rPr>
              <a:t>(1)</a:t>
            </a:r>
            <a:r>
              <a:rPr lang="zh-TW" altLang="en-US" sz="2000" dirty="0">
                <a:ea typeface="微軟正黑體" panose="020B0604030504040204" pitchFamily="34" charset="-120"/>
              </a:rPr>
              <a:t>，已知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60 </a:t>
            </a:r>
            <a:r>
              <a:rPr lang="zh-TW" altLang="en-US" sz="2000" dirty="0">
                <a:ea typeface="微軟正黑體" panose="020B0604030504040204" pitchFamily="34" charset="-120"/>
              </a:rPr>
              <a:t>億介於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2</a:t>
            </a:r>
            <a:r>
              <a:rPr lang="en-US" altLang="zh-TW" sz="2000" b="1" baseline="50000" dirty="0">
                <a:ea typeface="微軟正黑體" panose="020B0604030504040204" pitchFamily="34" charset="-120"/>
              </a:rPr>
              <a:t>32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與 </a:t>
            </a:r>
            <a:r>
              <a:rPr lang="en-US" altLang="zh-TW" sz="2000" b="1" dirty="0">
                <a:ea typeface="微軟正黑體" panose="020B0604030504040204" pitchFamily="34" charset="-120"/>
              </a:rPr>
              <a:t>2</a:t>
            </a:r>
            <a:r>
              <a:rPr lang="en-US" altLang="zh-TW" sz="2000" b="1" baseline="50000" dirty="0">
                <a:ea typeface="微軟正黑體" panose="020B0604030504040204" pitchFamily="34" charset="-120"/>
              </a:rPr>
              <a:t>33 </a:t>
            </a:r>
            <a:r>
              <a:rPr lang="zh-TW" altLang="en-US" sz="2000" dirty="0">
                <a:ea typeface="微軟正黑體" panose="020B0604030504040204" pitchFamily="34" charset="-120"/>
              </a:rPr>
              <a:t>之間，請判斷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4</a:t>
            </a:r>
            <a:r>
              <a:rPr lang="en-US" altLang="zh-TW" sz="2000" b="1" i="1" baseline="50000" dirty="0">
                <a:ea typeface="微軟正黑體" panose="020B0604030504040204" pitchFamily="34" charset="-120"/>
              </a:rPr>
              <a:t>k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個綠藻細胞是否足夠製作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8 </a:t>
            </a:r>
            <a:r>
              <a:rPr lang="zh-TW" altLang="en-US" sz="2000" dirty="0">
                <a:ea typeface="微軟正黑體" panose="020B0604030504040204" pitchFamily="34" charset="-120"/>
              </a:rPr>
              <a:t>公克的「綠藻粉」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dirty="0">
                <a:ea typeface="微軟正黑體" panose="020B0604030504040204" pitchFamily="34" charset="-120"/>
              </a:rPr>
              <a:t>                                                         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11 </a:t>
            </a:r>
            <a:r>
              <a:rPr lang="zh-TW" altLang="en-US" dirty="0">
                <a:ea typeface="微軟正黑體" panose="020B0604030504040204" pitchFamily="34" charset="-120"/>
              </a:rPr>
              <a:t>會考 非選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1.】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035A26A-E4F8-25C8-21F9-AD0F633D7C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5767" y="5955148"/>
            <a:ext cx="706605" cy="720000"/>
          </a:xfrm>
          <a:prstGeom prst="rect">
            <a:avLst/>
          </a:prstGeom>
        </p:spPr>
      </p:pic>
      <p:sp>
        <p:nvSpPr>
          <p:cNvPr id="2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1084560" y="5739109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101157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12</TotalTime>
  <Words>371</Words>
  <Application>Microsoft Office PowerPoint</Application>
  <PresentationFormat>寬螢幕</PresentationFormat>
  <Paragraphs>29</Paragraphs>
  <Slides>4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</vt:i4>
      </vt:variant>
    </vt:vector>
  </HeadingPairs>
  <TitlesOfParts>
    <vt:vector size="11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指數律</vt:lpstr>
      <vt:lpstr>乘方比較大小</vt:lpstr>
      <vt:lpstr>指數律運算</vt:lpstr>
      <vt:lpstr>培養細胞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56</cp:revision>
  <dcterms:created xsi:type="dcterms:W3CDTF">2015-07-26T15:18:38Z</dcterms:created>
  <dcterms:modified xsi:type="dcterms:W3CDTF">2023-09-04T06:56:30Z</dcterms:modified>
</cp:coreProperties>
</file>